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010A">
        <w:rPr>
          <w:rFonts w:ascii="Times New Roman" w:hAnsi="Times New Roman" w:cs="Times New Roman"/>
          <w:sz w:val="24"/>
          <w:szCs w:val="24"/>
        </w:rPr>
        <w:t>Math 4</w:t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</w: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35C5">
        <w:rPr>
          <w:rFonts w:ascii="Times New Roman" w:hAnsi="Times New Roman" w:cs="Times New Roman"/>
          <w:sz w:val="24"/>
          <w:szCs w:val="24"/>
        </w:rPr>
        <w:t>1-4 Chunking Practice 2</w:t>
      </w:r>
      <w:r w:rsidR="002B2931">
        <w:rPr>
          <w:rFonts w:ascii="Times New Roman" w:hAnsi="Times New Roman" w:cs="Times New Roman"/>
          <w:sz w:val="24"/>
          <w:szCs w:val="24"/>
        </w:rPr>
        <w:tab/>
      </w:r>
      <w:r w:rsidRPr="000535C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Pr="00EA77F3">
        <w:rPr>
          <w:rFonts w:ascii="Times New Roman" w:hAnsi="Times New Roman" w:cs="Times New Roman"/>
          <w:b/>
          <w:sz w:val="24"/>
          <w:szCs w:val="24"/>
        </w:rPr>
        <w:t>NO CALCULATOR!!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________</w: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Numbers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D3C17">
        <w:rPr>
          <w:rFonts w:ascii="Times New Roman" w:hAnsi="Times New Roman" w:cs="Times New Roman"/>
          <w:sz w:val="24"/>
          <w:szCs w:val="24"/>
        </w:rPr>
        <w:t xml:space="preserve">find all real solutions for x. </w: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0535C5" w:rsidRDefault="000535C5" w:rsidP="000535C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5.75pt;height:15.75pt" o:ole="">
            <v:imagedata r:id="rId5" o:title=""/>
          </v:shape>
          <o:OLEObject Type="Embed" ProgID="Equation.DSMT4" ShapeID="_x0000_i1034" DrawAspect="Content" ObjectID="_1566196438" r:id="rId6"/>
        </w:objec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0535C5" w:rsidRDefault="000535C5" w:rsidP="000535C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12"/>
        </w:rPr>
        <w:object w:dxaOrig="2720" w:dyaOrig="380">
          <v:shape id="_x0000_i1035" type="#_x0000_t75" style="width:135.75pt;height:18.75pt" o:ole="">
            <v:imagedata r:id="rId7" o:title=""/>
          </v:shape>
          <o:OLEObject Type="Embed" ProgID="Equation.DSMT4" ShapeID="_x0000_i1035" DrawAspect="Content" ObjectID="_1566196439" r:id="rId8"/>
        </w:objec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0535C5" w:rsidRDefault="000535C5" w:rsidP="000535C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6"/>
        </w:rPr>
        <w:object w:dxaOrig="1960" w:dyaOrig="320">
          <v:shape id="_x0000_i1036" type="#_x0000_t75" style="width:98.25pt;height:15.75pt" o:ole="">
            <v:imagedata r:id="rId9" o:title=""/>
          </v:shape>
          <o:OLEObject Type="Embed" ProgID="Equation.DSMT4" ShapeID="_x0000_i1036" DrawAspect="Content" ObjectID="_1566196440" r:id="rId10"/>
        </w:objec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0535C5" w:rsidRDefault="000535C5" w:rsidP="000535C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6"/>
        </w:rPr>
        <w:object w:dxaOrig="2020" w:dyaOrig="320">
          <v:shape id="_x0000_i1037" type="#_x0000_t75" style="width:101.25pt;height:15.75pt" o:ole="">
            <v:imagedata r:id="rId11" o:title=""/>
          </v:shape>
          <o:OLEObject Type="Embed" ProgID="Equation.DSMT4" ShapeID="_x0000_i1037" DrawAspect="Content" ObjectID="_1566196441" r:id="rId12"/>
        </w:objec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150919" w:rsidRDefault="00150919" w:rsidP="000535C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10"/>
        </w:rPr>
        <w:object w:dxaOrig="1840" w:dyaOrig="360">
          <v:shape id="_x0000_i1038" type="#_x0000_t75" style="width:92.25pt;height:18pt" o:ole="">
            <v:imagedata r:id="rId13" o:title=""/>
          </v:shape>
          <o:OLEObject Type="Embed" ProgID="Equation.DSMT4" ShapeID="_x0000_i1038" DrawAspect="Content" ObjectID="_1566196442" r:id="rId14"/>
        </w:object>
      </w:r>
    </w:p>
    <w:p w:rsidR="00150919" w:rsidRDefault="00150919" w:rsidP="001509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Pr="00150919" w:rsidRDefault="00150919" w:rsidP="001509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Pr="00150919" w:rsidRDefault="00150919" w:rsidP="00150919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7DD4">
        <w:rPr>
          <w:position w:val="-6"/>
        </w:rPr>
        <w:object w:dxaOrig="1579" w:dyaOrig="320">
          <v:shape id="_x0000_i1039" type="#_x0000_t75" style="width:78.75pt;height:15.75pt" o:ole="">
            <v:imagedata r:id="rId15" o:title=""/>
          </v:shape>
          <o:OLEObject Type="Embed" ProgID="Equation.DSMT4" ShapeID="_x0000_i1039" DrawAspect="Content" ObjectID="_1566196443" r:id="rId16"/>
        </w:objec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35C5" w:rsidRPr="00150919" w:rsidRDefault="000535C5" w:rsidP="000535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Use the parametric equations below to answer questions </w:t>
      </w:r>
      <w:r w:rsidR="00150919">
        <w:rPr>
          <w:rFonts w:ascii="Times New Roman" w:hAnsi="Times New Roman" w:cs="Times New Roman"/>
          <w:sz w:val="24"/>
          <w:szCs w:val="24"/>
        </w:rPr>
        <w:t>7 &amp; 8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0919">
        <w:rPr>
          <w:rFonts w:ascii="Times New Roman" w:hAnsi="Times New Roman" w:cs="Times New Roman"/>
          <w:sz w:val="24"/>
          <w:szCs w:val="24"/>
        </w:rPr>
        <w:t xml:space="preserve">    </w:t>
      </w:r>
      <w:r w:rsidR="00150919">
        <w:rPr>
          <w:rFonts w:ascii="Times New Roman" w:hAnsi="Times New Roman" w:cs="Times New Roman"/>
          <w:b/>
          <w:sz w:val="24"/>
          <w:szCs w:val="24"/>
        </w:rPr>
        <w:t>NO CALCULATOR!</w:t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026" type="#_x0000_t75" style="position:absolute;margin-left:419.25pt;margin-top:7.1pt;width:85.7pt;height:38.25pt;z-index:251659264" wrapcoords="1271 1271 1016 2118 254 10165 1016 19906 1271 19906 2541 19906 12960 19906 21092 17788 21092 14400 8132 8047 19821 7200 19567 2118 2541 1271 1271 1271">
            <v:imagedata r:id="rId17" o:title=""/>
            <w10:wrap type="square"/>
          </v:shape>
          <o:OLEObject Type="Embed" ProgID="Equation.DSMT4" ShapeID="_x0000_s1026" DrawAspect="Content" ObjectID="_1566196445" r:id="rId18"/>
        </w:object>
      </w:r>
    </w:p>
    <w:p w:rsidR="000535C5" w:rsidRPr="00150919" w:rsidRDefault="000535C5" w:rsidP="00150919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0919">
        <w:rPr>
          <w:rFonts w:ascii="Times New Roman" w:hAnsi="Times New Roman" w:cs="Times New Roman"/>
          <w:sz w:val="24"/>
          <w:szCs w:val="24"/>
        </w:rPr>
        <w:t xml:space="preserve">Use the table below to help you sketch a graph of the parametric equations over the interval </w:t>
      </w:r>
      <w:r w:rsidRPr="00F2010A">
        <w:rPr>
          <w:position w:val="-6"/>
        </w:rPr>
        <w:object w:dxaOrig="1040" w:dyaOrig="279">
          <v:shape id="_x0000_i1025" type="#_x0000_t75" style="width:51.75pt;height:14.25pt" o:ole="">
            <v:imagedata r:id="rId19" o:title=""/>
          </v:shape>
          <o:OLEObject Type="Embed" ProgID="Equation.DSMT4" ShapeID="_x0000_i1025" DrawAspect="Content" ObjectID="_1566196444" r:id="rId20"/>
        </w:object>
      </w:r>
    </w:p>
    <w:tbl>
      <w:tblPr>
        <w:tblStyle w:val="TableGrid"/>
        <w:tblpPr w:leftFromText="180" w:rightFromText="180" w:vertAnchor="text" w:horzAnchor="margin" w:tblpY="191"/>
        <w:tblOverlap w:val="never"/>
        <w:tblW w:w="0" w:type="auto"/>
        <w:tblLook w:val="04A0" w:firstRow="1" w:lastRow="0" w:firstColumn="1" w:lastColumn="0" w:noHBand="0" w:noVBand="1"/>
      </w:tblPr>
      <w:tblGrid>
        <w:gridCol w:w="1008"/>
        <w:gridCol w:w="1008"/>
        <w:gridCol w:w="1008"/>
      </w:tblGrid>
      <w:tr w:rsidR="000535C5" w:rsidTr="00897DD4">
        <w:trPr>
          <w:trHeight w:val="377"/>
        </w:trPr>
        <w:tc>
          <w:tcPr>
            <w:tcW w:w="1008" w:type="dxa"/>
            <w:vAlign w:val="center"/>
          </w:tcPr>
          <w:p w:rsidR="000535C5" w:rsidRPr="00F2010A" w:rsidRDefault="000535C5" w:rsidP="00897D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  <w:tc>
          <w:tcPr>
            <w:tcW w:w="1008" w:type="dxa"/>
            <w:vAlign w:val="center"/>
          </w:tcPr>
          <w:p w:rsidR="000535C5" w:rsidRPr="00F2010A" w:rsidRDefault="000535C5" w:rsidP="00897D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08" w:type="dxa"/>
            <w:vAlign w:val="center"/>
          </w:tcPr>
          <w:p w:rsidR="000535C5" w:rsidRDefault="000535C5" w:rsidP="00897D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535C5" w:rsidTr="00897DD4">
        <w:trPr>
          <w:trHeight w:val="3248"/>
        </w:trPr>
        <w:tc>
          <w:tcPr>
            <w:tcW w:w="1008" w:type="dxa"/>
          </w:tcPr>
          <w:p w:rsidR="000535C5" w:rsidRDefault="000535C5" w:rsidP="00897D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0535C5" w:rsidRDefault="000535C5" w:rsidP="00897D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0535C5" w:rsidRDefault="000535C5" w:rsidP="00897D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535C5" w:rsidRDefault="000535C5" w:rsidP="000535C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93315</wp:posOffset>
                </wp:positionH>
                <wp:positionV relativeFrom="paragraph">
                  <wp:posOffset>28575</wp:posOffset>
                </wp:positionV>
                <wp:extent cx="3467100" cy="2448560"/>
                <wp:effectExtent l="19050" t="19685" r="19050" b="1778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2448560"/>
                          <a:chOff x="4590" y="2731"/>
                          <a:chExt cx="5460" cy="3856"/>
                        </a:xfrm>
                      </wpg:grpSpPr>
                      <wps:wsp>
                        <wps:cNvPr id="2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4590" y="4694"/>
                            <a:ext cx="54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7335" y="2731"/>
                            <a:ext cx="1" cy="38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0384B3" id="Group 1" o:spid="_x0000_s1026" style="position:absolute;margin-left:188.45pt;margin-top:2.25pt;width:273pt;height:192.8pt;z-index:251660288" coordorigin="4590,2731" coordsize="5460,3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7" type="#_x0000_t32" style="position:absolute;left:4590;top:4694;width:546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GicIAAADaAAAADwAAAGRycy9kb3ducmV2LnhtbESPQYvCMBSE74L/IbyFvWmqoEg1iiyK&#10;C4uKrb0/mmdbbF5KE7XrrzcLCx6HmfmGWaw6U4s7ta6yrGA0jEAQ51ZXXCg4p9vBDITzyBpry6Tg&#10;lxyslv3eAmNtH3yie+ILESDsYlRQet/EUrq8JINuaBvi4F1sa9AH2RZSt/gIcFPLcRRNpcGKw0KJ&#10;DX2VlF+Tm1Hw3O8o3ePledwk2eFnshtNDlmm1OdHt56D8NT5d/i//a0VjOHvSrg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1GicIAAADaAAAADwAAAAAAAAAAAAAA&#10;AAChAgAAZHJzL2Rvd25yZXYueG1sUEsFBgAAAAAEAAQA+QAAAJADAAAAAA==&#10;">
                  <v:stroke startarrow="block" endarrow="block"/>
                </v:shape>
                <v:shape id="AutoShape 5" o:spid="_x0000_s1028" type="#_x0000_t32" style="position:absolute;left:7335;top:2731;width:1;height:38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HjEsQAAADaAAAADwAAAGRycy9kb3ducmV2LnhtbESPQWvCQBSE7wX/w/IK3urGSqREVylS&#10;SaFoaWzuj+wzCWbfhuxq0vz6rlDocZiZb5j1djCNuFHnassK5rMIBHFhdc2lgu/T/ukFhPPIGhvL&#10;pOCHHGw3k4c1Jtr2/EW3zJciQNglqKDyvk2kdEVFBt3MtsTBO9vOoA+yK6XusA9w08jnKFpKgzWH&#10;hQpb2lVUXLKrUTAeUjod8Dx+vmX58SNO5/Exz5WaPg6vKxCeBv8f/mu/awULuF8JN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8eMSxAAAANo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</w:p>
    <w:p w:rsidR="000535C5" w:rsidRPr="00F2010A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F2010A">
        <w:rPr>
          <w:rFonts w:ascii="Times New Roman" w:hAnsi="Times New Roman" w:cs="Times New Roman"/>
          <w:sz w:val="24"/>
          <w:szCs w:val="24"/>
        </w:rPr>
        <w:tab/>
      </w:r>
    </w:p>
    <w:p w:rsidR="000535C5" w:rsidRDefault="000535C5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0919" w:rsidRDefault="00150919" w:rsidP="000535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7D75" w:rsidRDefault="000535C5" w:rsidP="00150919">
      <w:pPr>
        <w:pStyle w:val="ListParagraph"/>
        <w:numPr>
          <w:ilvl w:val="0"/>
          <w:numId w:val="2"/>
        </w:numPr>
      </w:pPr>
      <w:r w:rsidRPr="00150919">
        <w:rPr>
          <w:rFonts w:ascii="Times New Roman" w:hAnsi="Times New Roman" w:cs="Times New Roman"/>
          <w:sz w:val="24"/>
          <w:szCs w:val="24"/>
        </w:rPr>
        <w:t>Convert the equations above to rectangular form by eliminating a parameter.  Simplify!</w:t>
      </w:r>
    </w:p>
    <w:sectPr w:rsidR="00467D75" w:rsidSect="000535C5">
      <w:pgSz w:w="12240" w:h="15840"/>
      <w:pgMar w:top="720" w:right="900" w:bottom="144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0413CC"/>
    <w:multiLevelType w:val="hybridMultilevel"/>
    <w:tmpl w:val="D8C23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61402"/>
    <w:multiLevelType w:val="hybridMultilevel"/>
    <w:tmpl w:val="5FA6C83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33066B"/>
    <w:multiLevelType w:val="hybridMultilevel"/>
    <w:tmpl w:val="C8B2CB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35C5"/>
    <w:rsid w:val="000535C5"/>
    <w:rsid w:val="00150919"/>
    <w:rsid w:val="001D1DAE"/>
    <w:rsid w:val="002B2931"/>
    <w:rsid w:val="002D3C17"/>
    <w:rsid w:val="003E0659"/>
    <w:rsid w:val="009D21A6"/>
    <w:rsid w:val="00B668C0"/>
    <w:rsid w:val="00B82F2A"/>
    <w:rsid w:val="00BD56EC"/>
    <w:rsid w:val="00F40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  <o:rules v:ext="edit">
        <o:r id="V:Rule1" type="connector" idref="#_x0000_s1028"/>
        <o:r id="V:Rule2" type="connector" idref="#_x0000_s1029"/>
      </o:rules>
    </o:shapelayout>
  </w:shapeDefaults>
  <w:decimalSymbol w:val="."/>
  <w:listSeparator w:val=","/>
  <w15:chartTrackingRefBased/>
  <w15:docId w15:val="{BABAF1BF-1B53-4AF7-9CAE-1397EA4F9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35C5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35C5"/>
    <w:pPr>
      <w:ind w:left="720"/>
      <w:contextualSpacing/>
    </w:pPr>
  </w:style>
  <w:style w:type="table" w:styleId="TableGrid">
    <w:name w:val="Table Grid"/>
    <w:basedOn w:val="TableNormal"/>
    <w:uiPriority w:val="59"/>
    <w:rsid w:val="000535C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29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93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116</Words>
  <Characters>66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vatore Grano</dc:creator>
  <cp:keywords/>
  <dc:description/>
  <cp:lastModifiedBy>Salvatore Grano</cp:lastModifiedBy>
  <cp:revision>4</cp:revision>
  <cp:lastPrinted>2017-09-06T13:18:00Z</cp:lastPrinted>
  <dcterms:created xsi:type="dcterms:W3CDTF">2017-09-06T13:01:00Z</dcterms:created>
  <dcterms:modified xsi:type="dcterms:W3CDTF">2017-09-06T13:46:00Z</dcterms:modified>
</cp:coreProperties>
</file>